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5" r:id="rId3"/>
    <p:sldId id="276" r:id="rId4"/>
    <p:sldId id="277" r:id="rId5"/>
    <p:sldId id="264" r:id="rId6"/>
    <p:sldId id="256" r:id="rId7"/>
    <p:sldId id="257" r:id="rId8"/>
    <p:sldId id="258" r:id="rId9"/>
    <p:sldId id="259" r:id="rId10"/>
    <p:sldId id="266" r:id="rId11"/>
    <p:sldId id="260" r:id="rId12"/>
    <p:sldId id="261" r:id="rId13"/>
    <p:sldId id="262" r:id="rId14"/>
    <p:sldId id="272" r:id="rId15"/>
    <p:sldId id="279" r:id="rId16"/>
    <p:sldId id="273" r:id="rId17"/>
    <p:sldId id="263" r:id="rId18"/>
    <p:sldId id="278" r:id="rId19"/>
    <p:sldId id="267" r:id="rId20"/>
    <p:sldId id="271" r:id="rId21"/>
    <p:sldId id="280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2814" y="-10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wmf"/><Relationship Id="rId18" Type="http://schemas.openxmlformats.org/officeDocument/2006/relationships/image" Target="../media/image7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wmf"/><Relationship Id="rId17" Type="http://schemas.openxmlformats.org/officeDocument/2006/relationships/image" Target="../media/image70.emf"/><Relationship Id="rId2" Type="http://schemas.openxmlformats.org/officeDocument/2006/relationships/image" Target="../media/image55.emf"/><Relationship Id="rId16" Type="http://schemas.openxmlformats.org/officeDocument/2006/relationships/image" Target="../media/image69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19" Type="http://schemas.openxmlformats.org/officeDocument/2006/relationships/image" Target="../media/image72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e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6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38.emf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5" Type="http://schemas.openxmlformats.org/officeDocument/2006/relationships/image" Target="../media/image37.e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8.emf"/><Relationship Id="rId10" Type="http://schemas.openxmlformats.org/officeDocument/2006/relationships/image" Target="../media/image52.png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emf"/><Relationship Id="rId14" Type="http://schemas.openxmlformats.org/officeDocument/2006/relationships/image" Target="../media/image41.e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71.emf"/><Relationship Id="rId21" Type="http://schemas.openxmlformats.org/officeDocument/2006/relationships/image" Target="../media/image62.e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6.wmf"/><Relationship Id="rId41" Type="http://schemas.openxmlformats.org/officeDocument/2006/relationships/image" Target="../media/image7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70.e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23" Type="http://schemas.openxmlformats.org/officeDocument/2006/relationships/image" Target="../media/image63.e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1.emf"/><Relationship Id="rId31" Type="http://schemas.openxmlformats.org/officeDocument/2006/relationships/image" Target="../media/image6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69.emf"/><Relationship Id="rId8" Type="http://schemas.openxmlformats.org/officeDocument/2006/relationships/oleObject" Target="../embeddings/oleObject42.bin"/><Relationship Id="rId3" Type="http://schemas.openxmlformats.org/officeDocument/2006/relationships/image" Target="../media/image73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0.emf"/><Relationship Id="rId25" Type="http://schemas.openxmlformats.org/officeDocument/2006/relationships/image" Target="../media/image64.emf"/><Relationship Id="rId33" Type="http://schemas.openxmlformats.org/officeDocument/2006/relationships/image" Target="../media/image68.emf"/><Relationship Id="rId38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4744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600" b="1" dirty="0" smtClean="0"/>
              <a:t>材料力学题库</a:t>
            </a:r>
            <a:endParaRPr lang="zh-CN" altLang="en-US" sz="66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3429000"/>
            <a:ext cx="6400800" cy="17526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第二题  填空题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>
          <a:xfrm>
            <a:off x="3851920" y="5184998"/>
            <a:ext cx="1584176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64DEE4-0B5D-4EBD-8320-D6CFB2405535}" type="datetime1"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pPr eaLnBrk="1" hangingPunct="1"/>
              <a:t>2020/6/18</a:t>
            </a:fld>
            <a:endParaRPr lang="en-US" altLang="zh-CN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85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454919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600" b="1" dirty="0" smtClean="0"/>
              <a:t>材料力学题库</a:t>
            </a:r>
            <a:endParaRPr lang="zh-CN" altLang="en-US" sz="66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第四题 </a:t>
            </a:r>
            <a:r>
              <a:rPr lang="zh-CN" altLang="en-US" b="1" dirty="0" smtClean="0">
                <a:solidFill>
                  <a:srgbClr val="FF0000"/>
                </a:solidFill>
              </a:rPr>
              <a:t> 计算</a:t>
            </a:r>
            <a:r>
              <a:rPr lang="zh-CN" altLang="en-US" b="1" dirty="0" smtClean="0">
                <a:solidFill>
                  <a:srgbClr val="FF0000"/>
                </a:solidFill>
              </a:rPr>
              <a:t>题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>
          <a:xfrm>
            <a:off x="3851920" y="5184998"/>
            <a:ext cx="1584176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64DEE4-0B5D-4EBD-8320-D6CFB2405535}" type="datetime1"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pPr eaLnBrk="1" hangingPunct="1"/>
              <a:t>2020/6/18</a:t>
            </a:fld>
            <a:endParaRPr lang="en-US" altLang="zh-CN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00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 descr="QQ图片20140521232901_副本"/>
          <p:cNvPicPr>
            <a:picLocks noChangeAspect="1" noChangeArrowheads="1"/>
          </p:cNvPicPr>
          <p:nvPr/>
        </p:nvPicPr>
        <p:blipFill>
          <a:blip r:embed="rId2" cstate="print">
            <a:lum contras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569" y="1336887"/>
            <a:ext cx="3805903" cy="1444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0335"/>
            <a:ext cx="7920880" cy="894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1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6408"/>
            <a:ext cx="8856984" cy="244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49080"/>
            <a:ext cx="8877434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23" y="476672"/>
            <a:ext cx="7993062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90" t="49701" r="10092" b="28221"/>
          <a:stretch>
            <a:fillRect/>
          </a:stretch>
        </p:blipFill>
        <p:spPr>
          <a:xfrm>
            <a:off x="5023048" y="3687142"/>
            <a:ext cx="3581400" cy="1447800"/>
          </a:xfrm>
          <a:noFill/>
        </p:spPr>
      </p:pic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297685" y="3306142"/>
            <a:ext cx="2546350" cy="1898650"/>
            <a:chOff x="3564" y="2832"/>
            <a:chExt cx="1604" cy="1196"/>
          </a:xfrm>
        </p:grpSpPr>
        <p:sp>
          <p:nvSpPr>
            <p:cNvPr id="5" name="Line 13"/>
            <p:cNvSpPr>
              <a:spLocks noChangeShapeType="1"/>
            </p:cNvSpPr>
            <p:nvPr/>
          </p:nvSpPr>
          <p:spPr bwMode="auto">
            <a:xfrm flipH="1">
              <a:off x="3564" y="3295"/>
              <a:ext cx="796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925" y="3337"/>
              <a:ext cx="136" cy="136"/>
              <a:chOff x="340" y="2251"/>
              <a:chExt cx="136" cy="136"/>
            </a:xfrm>
          </p:grpSpPr>
          <p:sp>
            <p:nvSpPr>
              <p:cNvPr id="14" name="Oval 15"/>
              <p:cNvSpPr>
                <a:spLocks noChangeArrowheads="1"/>
              </p:cNvSpPr>
              <p:nvPr/>
            </p:nvSpPr>
            <p:spPr bwMode="auto">
              <a:xfrm>
                <a:off x="340" y="2251"/>
                <a:ext cx="136" cy="13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>
                <a:off x="350" y="2320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>
                <a:off x="405" y="2259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5163" y="2840"/>
              <a:ext cx="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4719" y="3237"/>
            <a:ext cx="17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237"/>
                          <a:ext cx="175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20"/>
            <p:cNvSpPr>
              <a:spLocks noChangeShapeType="1"/>
            </p:cNvSpPr>
            <p:nvPr/>
          </p:nvSpPr>
          <p:spPr bwMode="auto">
            <a:xfrm>
              <a:off x="4368" y="2832"/>
              <a:ext cx="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 flipH="1">
              <a:off x="4360" y="3416"/>
              <a:ext cx="796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 flipH="1" flipV="1">
              <a:off x="4362" y="3289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flipH="1" flipV="1">
              <a:off x="5168" y="34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3908" y="3132"/>
            <a:ext cx="24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7" imgW="266469" imgH="152268" progId="Equation.DSMT4">
                    <p:embed/>
                  </p:oleObj>
                </mc:Choice>
                <mc:Fallback>
                  <p:oleObj name="Equation" r:id="rId7" imgW="266469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3132"/>
                          <a:ext cx="245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49050"/>
              </p:ext>
            </p:extLst>
          </p:nvPr>
        </p:nvGraphicFramePr>
        <p:xfrm>
          <a:off x="251023" y="2348880"/>
          <a:ext cx="4503737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9" imgW="2876449" imgH="2047986" progId="Equation.DSMT4">
                  <p:embed/>
                </p:oleObj>
              </mc:Choice>
              <mc:Fallback>
                <p:oleObj name="Equation" r:id="rId9" imgW="2876449" imgH="20479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23" y="2348880"/>
                        <a:ext cx="4503737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333375"/>
            <a:ext cx="8078787" cy="5407025"/>
          </a:xfrm>
          <a:noFill/>
        </p:spPr>
      </p:pic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93800" y="962025"/>
          <a:ext cx="49244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4" imgW="3371951" imgH="447693" progId="Equation.DSMT4">
                  <p:embed/>
                </p:oleObj>
              </mc:Choice>
              <mc:Fallback>
                <p:oleObj name="Equation" r:id="rId4" imgW="3371951" imgH="4476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962025"/>
                        <a:ext cx="49244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42520"/>
              </p:ext>
            </p:extLst>
          </p:nvPr>
        </p:nvGraphicFramePr>
        <p:xfrm>
          <a:off x="1751013" y="3114080"/>
          <a:ext cx="4554537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6" imgW="3114624" imgH="1390631" progId="Equation.3">
                  <p:embed/>
                </p:oleObj>
              </mc:Choice>
              <mc:Fallback>
                <p:oleObj name="Equation" r:id="rId6" imgW="3114624" imgH="1390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114080"/>
                        <a:ext cx="4554537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905000" y="5715000"/>
          <a:ext cx="3590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8" imgW="2457551" imgH="380958" progId="Equation.3">
                  <p:embed/>
                </p:oleObj>
              </mc:Choice>
              <mc:Fallback>
                <p:oleObj name="Equation" r:id="rId8" imgW="2457551" imgH="3809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3590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"/>
            <a:ext cx="8001000" cy="281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95288" y="33782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solidFill>
                  <a:srgbClr val="FF0000"/>
                </a:solidFill>
              </a:rPr>
              <a:t>左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204913" y="5329238"/>
          <a:ext cx="1536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4" imgW="1038121" imgH="209520" progId="Equation.DSMT4">
                  <p:embed/>
                </p:oleObj>
              </mc:Choice>
              <mc:Fallback>
                <p:oleObj name="Equation" r:id="rId4" imgW="1038121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329238"/>
                        <a:ext cx="15367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1214438" y="3457575"/>
          <a:ext cx="1593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6" imgW="1076210" imgH="209520" progId="Equation.DSMT4">
                  <p:embed/>
                </p:oleObj>
              </mc:Choice>
              <mc:Fallback>
                <p:oleObj name="Equation" r:id="rId6" imgW="1076210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457575"/>
                        <a:ext cx="15938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900113" y="3948113"/>
          <a:ext cx="28114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8" imgW="1914432" imgH="409590" progId="Equation.DSMT4">
                  <p:embed/>
                </p:oleObj>
              </mc:Choice>
              <mc:Fallback>
                <p:oleObj name="Equation" r:id="rId8" imgW="1914432" imgH="409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48113"/>
                        <a:ext cx="28114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7" name="Group 23"/>
          <p:cNvGrpSpPr>
            <a:grpSpLocks/>
          </p:cNvGrpSpPr>
          <p:nvPr/>
        </p:nvGrpSpPr>
        <p:grpSpPr bwMode="auto">
          <a:xfrm>
            <a:off x="3751263" y="2349500"/>
            <a:ext cx="3962400" cy="1511300"/>
            <a:chOff x="2363" y="1480"/>
            <a:chExt cx="2496" cy="952"/>
          </a:xfrm>
        </p:grpSpPr>
        <p:pic>
          <p:nvPicPr>
            <p:cNvPr id="10262" name="Picture 1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3" y="1548"/>
              <a:ext cx="2404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63" name="Oval 13"/>
            <p:cNvSpPr>
              <a:spLocks noChangeArrowheads="1"/>
            </p:cNvSpPr>
            <p:nvPr/>
          </p:nvSpPr>
          <p:spPr bwMode="auto">
            <a:xfrm>
              <a:off x="3324" y="1984"/>
              <a:ext cx="146" cy="14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14"/>
            <p:cNvSpPr>
              <a:spLocks noChangeShapeType="1"/>
            </p:cNvSpPr>
            <p:nvPr/>
          </p:nvSpPr>
          <p:spPr bwMode="auto">
            <a:xfrm>
              <a:off x="3335" y="2059"/>
              <a:ext cx="12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15"/>
            <p:cNvSpPr>
              <a:spLocks noChangeShapeType="1"/>
            </p:cNvSpPr>
            <p:nvPr/>
          </p:nvSpPr>
          <p:spPr bwMode="auto">
            <a:xfrm>
              <a:off x="3532" y="1635"/>
              <a:ext cx="845" cy="2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6" name="Object 16"/>
            <p:cNvGraphicFramePr>
              <a:graphicFrameLocks noChangeAspect="1"/>
            </p:cNvGraphicFramePr>
            <p:nvPr/>
          </p:nvGraphicFramePr>
          <p:xfrm>
            <a:off x="3373" y="2223"/>
            <a:ext cx="58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name="Equation" r:id="rId11" imgW="581056" imgH="162000" progId="Equation.DSMT4">
                    <p:embed/>
                  </p:oleObj>
                </mc:Choice>
                <mc:Fallback>
                  <p:oleObj name="Equation" r:id="rId11" imgW="581056" imgH="1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2223"/>
                          <a:ext cx="58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Line 17"/>
            <p:cNvSpPr>
              <a:spLocks noChangeShapeType="1"/>
            </p:cNvSpPr>
            <p:nvPr/>
          </p:nvSpPr>
          <p:spPr bwMode="auto">
            <a:xfrm flipH="1" flipV="1">
              <a:off x="2667" y="1969"/>
              <a:ext cx="872" cy="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8" name="Object 18"/>
            <p:cNvGraphicFramePr>
              <a:graphicFrameLocks noChangeAspect="1"/>
            </p:cNvGraphicFramePr>
            <p:nvPr/>
          </p:nvGraphicFramePr>
          <p:xfrm>
            <a:off x="3291" y="1480"/>
            <a:ext cx="58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13" imgW="581056" imgH="162000" progId="Equation.DSMT4">
                    <p:embed/>
                  </p:oleObj>
                </mc:Choice>
                <mc:Fallback>
                  <p:oleObj name="Equation" r:id="rId13" imgW="581056" imgH="1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480"/>
                          <a:ext cx="58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19"/>
            <p:cNvGraphicFramePr>
              <a:graphicFrameLocks noChangeAspect="1"/>
            </p:cNvGraphicFramePr>
            <p:nvPr/>
          </p:nvGraphicFramePr>
          <p:xfrm>
            <a:off x="4286" y="1661"/>
            <a:ext cx="57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Equation" r:id="rId15" imgW="561877" imgH="162000" progId="Equation.DSMT4">
                    <p:embed/>
                  </p:oleObj>
                </mc:Choice>
                <mc:Fallback>
                  <p:oleObj name="Equation" r:id="rId15" imgW="561877" imgH="162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661"/>
                          <a:ext cx="57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Line 21"/>
            <p:cNvSpPr>
              <a:spLocks noChangeShapeType="1"/>
            </p:cNvSpPr>
            <p:nvPr/>
          </p:nvSpPr>
          <p:spPr bwMode="auto">
            <a:xfrm>
              <a:off x="3533" y="1633"/>
              <a:ext cx="4" cy="5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22"/>
            <p:cNvSpPr>
              <a:spLocks noChangeShapeType="1"/>
            </p:cNvSpPr>
            <p:nvPr/>
          </p:nvSpPr>
          <p:spPr bwMode="auto">
            <a:xfrm>
              <a:off x="4377" y="1881"/>
              <a:ext cx="1" cy="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8" name="Rectangle 24"/>
          <p:cNvSpPr>
            <a:spLocks noChangeArrowheads="1"/>
          </p:cNvSpPr>
          <p:nvPr/>
        </p:nvSpPr>
        <p:spPr bwMode="auto">
          <a:xfrm>
            <a:off x="755650" y="1268413"/>
            <a:ext cx="45720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解：画弯矩图</a:t>
            </a: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  <a:p>
            <a:endParaRPr lang="zh-CN" altLang="en-US" b="1">
              <a:solidFill>
                <a:srgbClr val="FF0000"/>
              </a:solidFill>
            </a:endParaRPr>
          </a:p>
          <a:p>
            <a:r>
              <a:rPr lang="zh-CN" altLang="en-US" b="1">
                <a:solidFill>
                  <a:srgbClr val="FF0000"/>
                </a:solidFill>
              </a:rPr>
              <a:t>危险截面</a:t>
            </a:r>
            <a:r>
              <a:rPr lang="en-US" altLang="zh-CN" b="1">
                <a:solidFill>
                  <a:schemeClr val="accent2"/>
                </a:solidFill>
              </a:rPr>
              <a:t>C</a:t>
            </a:r>
            <a:r>
              <a:rPr lang="zh-CN" altLang="en-US" b="1">
                <a:solidFill>
                  <a:schemeClr val="accent2"/>
                </a:solidFill>
              </a:rPr>
              <a:t>左截面</a:t>
            </a:r>
            <a:r>
              <a:rPr lang="zh-CN" altLang="en-US" b="1">
                <a:solidFill>
                  <a:srgbClr val="FF0000"/>
                </a:solidFill>
              </a:rPr>
              <a:t>和</a:t>
            </a:r>
            <a:r>
              <a:rPr lang="en-US" altLang="zh-CN" b="1">
                <a:solidFill>
                  <a:schemeClr val="accent2"/>
                </a:solidFill>
              </a:rPr>
              <a:t>C</a:t>
            </a:r>
            <a:r>
              <a:rPr lang="zh-CN" altLang="en-US" b="1">
                <a:solidFill>
                  <a:schemeClr val="accent2"/>
                </a:solidFill>
              </a:rPr>
              <a:t>右截面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10249" name="Object 26"/>
          <p:cNvGraphicFramePr>
            <a:graphicFrameLocks noChangeAspect="1"/>
          </p:cNvGraphicFramePr>
          <p:nvPr/>
        </p:nvGraphicFramePr>
        <p:xfrm>
          <a:off x="900113" y="4595813"/>
          <a:ext cx="29829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17" imgW="2028698" imgH="409590" progId="Equation.DSMT4">
                  <p:embed/>
                </p:oleObj>
              </mc:Choice>
              <mc:Fallback>
                <p:oleObj name="Equation" r:id="rId17" imgW="2028698" imgH="409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95813"/>
                        <a:ext cx="29829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1" name="Text Box 27"/>
          <p:cNvSpPr txBox="1">
            <a:spLocks noChangeArrowheads="1"/>
          </p:cNvSpPr>
          <p:nvPr/>
        </p:nvSpPr>
        <p:spPr bwMode="auto">
          <a:xfrm>
            <a:off x="323850" y="5249863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solidFill>
                  <a:srgbClr val="FF0000"/>
                </a:solidFill>
              </a:rPr>
              <a:t>右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0251" name="Object 28"/>
          <p:cNvGraphicFramePr>
            <a:graphicFrameLocks noChangeAspect="1"/>
          </p:cNvGraphicFramePr>
          <p:nvPr/>
        </p:nvGraphicFramePr>
        <p:xfrm>
          <a:off x="900113" y="5748338"/>
          <a:ext cx="2959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19" imgW="2009789" imgH="409590" progId="Equation.DSMT4">
                  <p:embed/>
                </p:oleObj>
              </mc:Choice>
              <mc:Fallback>
                <p:oleObj name="Equation" r:id="rId19" imgW="2009789" imgH="409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48338"/>
                        <a:ext cx="2959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9"/>
          <p:cNvGraphicFramePr>
            <a:graphicFrameLocks noChangeAspect="1"/>
          </p:cNvGraphicFramePr>
          <p:nvPr/>
        </p:nvGraphicFramePr>
        <p:xfrm>
          <a:off x="4572000" y="5748338"/>
          <a:ext cx="3000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21" imgW="2038423" imgH="409590" progId="Equation.DSMT4">
                  <p:embed/>
                </p:oleObj>
              </mc:Choice>
              <mc:Fallback>
                <p:oleObj name="Equation" r:id="rId21" imgW="2038423" imgH="409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48338"/>
                        <a:ext cx="30003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30"/>
          <p:cNvSpPr>
            <a:spLocks noChangeShapeType="1"/>
          </p:cNvSpPr>
          <p:nvPr/>
        </p:nvSpPr>
        <p:spPr bwMode="auto">
          <a:xfrm>
            <a:off x="8243888" y="2420938"/>
            <a:ext cx="576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Line 31"/>
          <p:cNvSpPr>
            <a:spLocks noChangeShapeType="1"/>
          </p:cNvSpPr>
          <p:nvPr/>
        </p:nvSpPr>
        <p:spPr bwMode="auto">
          <a:xfrm>
            <a:off x="8243888" y="1341438"/>
            <a:ext cx="576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Line 32"/>
          <p:cNvSpPr>
            <a:spLocks noChangeShapeType="1"/>
          </p:cNvSpPr>
          <p:nvPr/>
        </p:nvSpPr>
        <p:spPr bwMode="auto">
          <a:xfrm flipV="1">
            <a:off x="8604250" y="1341438"/>
            <a:ext cx="0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6" name="Object 33"/>
          <p:cNvGraphicFramePr>
            <a:graphicFrameLocks noChangeAspect="1"/>
          </p:cNvGraphicFramePr>
          <p:nvPr/>
        </p:nvGraphicFramePr>
        <p:xfrm>
          <a:off x="8675688" y="1341438"/>
          <a:ext cx="260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23" imgW="161810" imgH="209520" progId="Equation.DSMT4">
                  <p:embed/>
                </p:oleObj>
              </mc:Choice>
              <mc:Fallback>
                <p:oleObj name="Equation" r:id="rId23" imgW="161810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1341438"/>
                        <a:ext cx="260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4"/>
          <p:cNvGraphicFramePr>
            <a:graphicFrameLocks noChangeAspect="1"/>
          </p:cNvGraphicFramePr>
          <p:nvPr/>
        </p:nvGraphicFramePr>
        <p:xfrm>
          <a:off x="8666163" y="1989138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25" imgW="171534" imgH="209520" progId="Equation.DSMT4">
                  <p:embed/>
                </p:oleObj>
              </mc:Choice>
              <mc:Fallback>
                <p:oleObj name="Equation" r:id="rId25" imgW="171534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163" y="1989138"/>
                        <a:ext cx="27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35"/>
          <p:cNvSpPr>
            <a:spLocks noChangeShapeType="1"/>
          </p:cNvSpPr>
          <p:nvPr/>
        </p:nvSpPr>
        <p:spPr bwMode="auto">
          <a:xfrm>
            <a:off x="8388350" y="1773238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9" name="Object 36"/>
          <p:cNvGraphicFramePr>
            <a:graphicFrameLocks noChangeAspect="1"/>
          </p:cNvGraphicFramePr>
          <p:nvPr/>
        </p:nvGraphicFramePr>
        <p:xfrm>
          <a:off x="1187450" y="1700213"/>
          <a:ext cx="1319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27" imgW="885766" imgH="209520" progId="Equation.DSMT4">
                  <p:embed/>
                </p:oleObj>
              </mc:Choice>
              <mc:Fallback>
                <p:oleObj name="Equation" r:id="rId27" imgW="885766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13192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37"/>
          <p:cNvGraphicFramePr>
            <a:graphicFrameLocks noChangeAspect="1"/>
          </p:cNvGraphicFramePr>
          <p:nvPr/>
        </p:nvGraphicFramePr>
        <p:xfrm>
          <a:off x="1187450" y="2133600"/>
          <a:ext cx="14493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29" imgW="971668" imgH="209520" progId="Equation.DSMT4">
                  <p:embed/>
                </p:oleObj>
              </mc:Choice>
              <mc:Fallback>
                <p:oleObj name="Equation" r:id="rId29" imgW="971668" imgH="20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4493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38"/>
          <p:cNvGraphicFramePr>
            <a:graphicFrameLocks noChangeAspect="1"/>
          </p:cNvGraphicFramePr>
          <p:nvPr/>
        </p:nvGraphicFramePr>
        <p:xfrm>
          <a:off x="1187450" y="2565400"/>
          <a:ext cx="196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1" imgW="1323922" imgH="218970" progId="Equation.DSMT4">
                  <p:embed/>
                </p:oleObj>
              </mc:Choice>
              <mc:Fallback>
                <p:oleObj name="Equation" r:id="rId31" imgW="1323922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196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55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  <p:bldP spid="880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scott\Documents\Tencent Files\116545792\Image\C2C\59E7D0373AA958B85C77123A60F14F9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1"/>
            <a:ext cx="5256584" cy="689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5997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569325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7764463" y="3165475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" name="Equation" r:id="rId4" imgW="485699" imgH="171450" progId="Equation.DSMT4">
                  <p:embed/>
                </p:oleObj>
              </mc:Choice>
              <mc:Fallback>
                <p:oleObj name="Equation" r:id="rId4" imgW="485699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3165475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9"/>
          <p:cNvSpPr txBox="1">
            <a:spLocks noChangeArrowheads="1"/>
          </p:cNvSpPr>
          <p:nvPr/>
        </p:nvSpPr>
        <p:spPr bwMode="auto">
          <a:xfrm>
            <a:off x="179388" y="1487488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895350" y="1558925"/>
          <a:ext cx="1233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Equation" r:id="rId6" imgW="800134" imgH="218970" progId="Equation.DSMT4">
                  <p:embed/>
                </p:oleObj>
              </mc:Choice>
              <mc:Fallback>
                <p:oleObj name="Equation" r:id="rId6" imgW="800134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58925"/>
                        <a:ext cx="12334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2263775" y="1547813"/>
          <a:ext cx="1377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Equation" r:id="rId8" imgW="895221" imgH="228690" progId="Equation.DSMT4">
                  <p:embed/>
                </p:oleObj>
              </mc:Choice>
              <mc:Fallback>
                <p:oleObj name="Equation" r:id="rId8" imgW="895221" imgH="2286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547813"/>
                        <a:ext cx="1377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3792538" y="1557338"/>
          <a:ext cx="1341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" name="Equation" r:id="rId10" imgW="857132" imgH="218970" progId="Equation.DSMT4">
                  <p:embed/>
                </p:oleObj>
              </mc:Choice>
              <mc:Fallback>
                <p:oleObj name="Equation" r:id="rId10" imgW="857132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557338"/>
                        <a:ext cx="1341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838200" y="2138363"/>
          <a:ext cx="3733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" name="Equation" r:id="rId12" imgW="2276410" imgH="1028700" progId="Equation.DSMT4">
                  <p:embed/>
                </p:oleObj>
              </mc:Choice>
              <mc:Fallback>
                <p:oleObj name="Equation" r:id="rId12" imgW="227641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8363"/>
                        <a:ext cx="3733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755650" y="5373688"/>
          <a:ext cx="48244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8" name="Equation" r:id="rId14" imgW="2781289" imgH="523800" progId="Equation.DSMT4">
                  <p:embed/>
                </p:oleObj>
              </mc:Choice>
              <mc:Fallback>
                <p:oleObj name="Equation" r:id="rId14" imgW="2781289" imgH="5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48244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6" name="Rectangle 16"/>
          <p:cNvSpPr>
            <a:spLocks noChangeArrowheads="1"/>
          </p:cNvSpPr>
          <p:nvPr/>
        </p:nvSpPr>
        <p:spPr bwMode="auto">
          <a:xfrm rot="-1499178">
            <a:off x="6991350" y="1916113"/>
            <a:ext cx="790575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37" name="Line 17"/>
          <p:cNvSpPr>
            <a:spLocks noChangeShapeType="1"/>
          </p:cNvSpPr>
          <p:nvPr/>
        </p:nvSpPr>
        <p:spPr bwMode="auto">
          <a:xfrm flipH="1" flipV="1">
            <a:off x="7596188" y="2708275"/>
            <a:ext cx="217487" cy="433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38" name="Line 18"/>
          <p:cNvSpPr>
            <a:spLocks noChangeShapeType="1"/>
          </p:cNvSpPr>
          <p:nvPr/>
        </p:nvSpPr>
        <p:spPr bwMode="auto">
          <a:xfrm rot="5400000" flipH="1" flipV="1">
            <a:off x="7920038" y="1736725"/>
            <a:ext cx="217488" cy="4333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39" name="Line 19"/>
          <p:cNvSpPr>
            <a:spLocks noChangeShapeType="1"/>
          </p:cNvSpPr>
          <p:nvPr/>
        </p:nvSpPr>
        <p:spPr bwMode="auto">
          <a:xfrm rot="10800000" flipH="1" flipV="1">
            <a:off x="6948488" y="1484313"/>
            <a:ext cx="217487" cy="4333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40" name="Line 20"/>
          <p:cNvSpPr>
            <a:spLocks noChangeShapeType="1"/>
          </p:cNvSpPr>
          <p:nvPr/>
        </p:nvSpPr>
        <p:spPr bwMode="auto">
          <a:xfrm rot="-5400000" flipH="1" flipV="1">
            <a:off x="6624638" y="2384425"/>
            <a:ext cx="217488" cy="4333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8101013" y="1484313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" name="Equation" r:id="rId16" imgW="485699" imgH="171450" progId="Equation.DSMT4">
                  <p:embed/>
                </p:oleObj>
              </mc:Choice>
              <mc:Fallback>
                <p:oleObj name="Equation" r:id="rId16" imgW="485699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484313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2" name="Arc 22"/>
          <p:cNvSpPr>
            <a:spLocks/>
          </p:cNvSpPr>
          <p:nvPr/>
        </p:nvSpPr>
        <p:spPr bwMode="auto">
          <a:xfrm rot="3240828">
            <a:off x="7638257" y="1912144"/>
            <a:ext cx="401637" cy="917575"/>
          </a:xfrm>
          <a:custGeom>
            <a:avLst/>
            <a:gdLst>
              <a:gd name="T0" fmla="*/ 0 w 9529"/>
              <a:gd name="T1" fmla="*/ 0 h 21600"/>
              <a:gd name="T2" fmla="*/ 401637 w 9529"/>
              <a:gd name="T3" fmla="*/ 94136 h 21600"/>
              <a:gd name="T4" fmla="*/ 0 w 9529"/>
              <a:gd name="T5" fmla="*/ 91757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29" h="21600" fill="none" extrusionOk="0">
                <a:moveTo>
                  <a:pt x="-1" y="0"/>
                </a:moveTo>
                <a:cubicBezTo>
                  <a:pt x="3304" y="0"/>
                  <a:pt x="6564" y="757"/>
                  <a:pt x="9529" y="2215"/>
                </a:cubicBezTo>
              </a:path>
              <a:path w="9529" h="21600" stroke="0" extrusionOk="0">
                <a:moveTo>
                  <a:pt x="-1" y="0"/>
                </a:moveTo>
                <a:cubicBezTo>
                  <a:pt x="3304" y="0"/>
                  <a:pt x="6564" y="757"/>
                  <a:pt x="9529" y="22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44" name="Oval 24"/>
          <p:cNvSpPr>
            <a:spLocks noChangeArrowheads="1"/>
          </p:cNvSpPr>
          <p:nvPr/>
        </p:nvSpPr>
        <p:spPr bwMode="auto">
          <a:xfrm>
            <a:off x="6588125" y="4078288"/>
            <a:ext cx="1728788" cy="17287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45" name="Line 25"/>
          <p:cNvSpPr>
            <a:spLocks noChangeShapeType="1"/>
          </p:cNvSpPr>
          <p:nvPr/>
        </p:nvSpPr>
        <p:spPr bwMode="auto">
          <a:xfrm>
            <a:off x="6227763" y="501332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46" name="Line 26"/>
          <p:cNvSpPr>
            <a:spLocks noChangeShapeType="1"/>
          </p:cNvSpPr>
          <p:nvPr/>
        </p:nvSpPr>
        <p:spPr bwMode="auto">
          <a:xfrm flipH="1" flipV="1">
            <a:off x="7237413" y="3935413"/>
            <a:ext cx="71437" cy="2014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47" name="Line 27"/>
          <p:cNvSpPr>
            <a:spLocks noChangeShapeType="1"/>
          </p:cNvSpPr>
          <p:nvPr/>
        </p:nvSpPr>
        <p:spPr bwMode="auto">
          <a:xfrm>
            <a:off x="6732588" y="4511675"/>
            <a:ext cx="1390650" cy="984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48" name="Object 28"/>
          <p:cNvGraphicFramePr>
            <a:graphicFrameLocks noChangeAspect="1"/>
          </p:cNvGraphicFramePr>
          <p:nvPr/>
        </p:nvGraphicFramePr>
        <p:xfrm>
          <a:off x="8370888" y="4678363"/>
          <a:ext cx="3905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" name="Equation" r:id="rId18" imgW="295255" imgH="218970" progId="Equation.DSMT4">
                  <p:embed/>
                </p:oleObj>
              </mc:Choice>
              <mc:Fallback>
                <p:oleObj name="Equation" r:id="rId18" imgW="295255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4678363"/>
                        <a:ext cx="3905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9" name="Object 29"/>
          <p:cNvGraphicFramePr>
            <a:graphicFrameLocks noChangeAspect="1"/>
          </p:cNvGraphicFramePr>
          <p:nvPr/>
        </p:nvGraphicFramePr>
        <p:xfrm>
          <a:off x="6237288" y="4727575"/>
          <a:ext cx="3730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" name="Equation" r:id="rId20" imgW="285801" imgH="218970" progId="Equation.DSMT4">
                  <p:embed/>
                </p:oleObj>
              </mc:Choice>
              <mc:Fallback>
                <p:oleObj name="Equation" r:id="rId20" imgW="285801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727575"/>
                        <a:ext cx="3730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0" name="Object 30"/>
          <p:cNvGraphicFramePr>
            <a:graphicFrameLocks noChangeAspect="1"/>
          </p:cNvGraphicFramePr>
          <p:nvPr/>
        </p:nvGraphicFramePr>
        <p:xfrm>
          <a:off x="5868988" y="4222750"/>
          <a:ext cx="9096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" name="Equation" r:id="rId22" imgW="704777" imgH="190620" progId="Equation.DSMT4">
                  <p:embed/>
                </p:oleObj>
              </mc:Choice>
              <mc:Fallback>
                <p:oleObj name="Equation" r:id="rId22" imgW="704777" imgH="190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222750"/>
                        <a:ext cx="909637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1" name="Object 31"/>
          <p:cNvGraphicFramePr>
            <a:graphicFrameLocks noChangeAspect="1"/>
          </p:cNvGraphicFramePr>
          <p:nvPr/>
        </p:nvGraphicFramePr>
        <p:xfrm>
          <a:off x="7956550" y="5662613"/>
          <a:ext cx="9382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" name="Equation" r:id="rId24" imgW="723956" imgH="190620" progId="Equation.DSMT4">
                  <p:embed/>
                </p:oleObj>
              </mc:Choice>
              <mc:Fallback>
                <p:oleObj name="Equation" r:id="rId24" imgW="723956" imgH="190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662613"/>
                        <a:ext cx="93821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2" name="Object 32"/>
          <p:cNvGraphicFramePr>
            <a:graphicFrameLocks noChangeAspect="1"/>
          </p:cNvGraphicFramePr>
          <p:nvPr/>
        </p:nvGraphicFramePr>
        <p:xfrm>
          <a:off x="8532813" y="5086350"/>
          <a:ext cx="2206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4" name="Equation" r:id="rId26" imgW="152334" imgH="139639" progId="Equation.DSMT4">
                  <p:embed/>
                </p:oleObj>
              </mc:Choice>
              <mc:Fallback>
                <p:oleObj name="Equation" r:id="rId26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5086350"/>
                        <a:ext cx="2206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3" name="Object 33"/>
          <p:cNvGraphicFramePr>
            <a:graphicFrameLocks noChangeAspect="1"/>
          </p:cNvGraphicFramePr>
          <p:nvPr/>
        </p:nvGraphicFramePr>
        <p:xfrm>
          <a:off x="7021513" y="3790950"/>
          <a:ext cx="1841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5" name="Equation" r:id="rId28" imgW="126835" imgH="139518" progId="Equation.DSMT4">
                  <p:embed/>
                </p:oleObj>
              </mc:Choice>
              <mc:Fallback>
                <p:oleObj name="Equation" r:id="rId28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3790950"/>
                        <a:ext cx="1841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4" name="Object 34"/>
          <p:cNvGraphicFramePr>
            <a:graphicFrameLocks noChangeAspect="1"/>
          </p:cNvGraphicFramePr>
          <p:nvPr/>
        </p:nvGraphicFramePr>
        <p:xfrm>
          <a:off x="7956550" y="5084763"/>
          <a:ext cx="2857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6" name="Equation" r:id="rId30" imgW="257167" imgH="218970" progId="Equation.DSMT4">
                  <p:embed/>
                </p:oleObj>
              </mc:Choice>
              <mc:Fallback>
                <p:oleObj name="Equation" r:id="rId30" imgW="257167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084763"/>
                        <a:ext cx="2857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5" name="Arc 35"/>
          <p:cNvSpPr>
            <a:spLocks/>
          </p:cNvSpPr>
          <p:nvPr/>
        </p:nvSpPr>
        <p:spPr bwMode="auto">
          <a:xfrm rot="5934486">
            <a:off x="7489825" y="4852988"/>
            <a:ext cx="309563" cy="503237"/>
          </a:xfrm>
          <a:custGeom>
            <a:avLst/>
            <a:gdLst>
              <a:gd name="T0" fmla="*/ 0 w 9859"/>
              <a:gd name="T1" fmla="*/ 0 h 21600"/>
              <a:gd name="T2" fmla="*/ 309563 w 9859"/>
              <a:gd name="T3" fmla="*/ 55473 h 21600"/>
              <a:gd name="T4" fmla="*/ 0 w 9859"/>
              <a:gd name="T5" fmla="*/ 5032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59" h="21600" fill="none" extrusionOk="0">
                <a:moveTo>
                  <a:pt x="-1" y="0"/>
                </a:moveTo>
                <a:cubicBezTo>
                  <a:pt x="3428" y="0"/>
                  <a:pt x="6808" y="816"/>
                  <a:pt x="9858" y="2381"/>
                </a:cubicBezTo>
              </a:path>
              <a:path w="9859" h="21600" stroke="0" extrusionOk="0">
                <a:moveTo>
                  <a:pt x="-1" y="0"/>
                </a:moveTo>
                <a:cubicBezTo>
                  <a:pt x="3428" y="0"/>
                  <a:pt x="6808" y="816"/>
                  <a:pt x="9858" y="238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6" name="Oval 36"/>
          <p:cNvSpPr>
            <a:spLocks noChangeArrowheads="1"/>
          </p:cNvSpPr>
          <p:nvPr/>
        </p:nvSpPr>
        <p:spPr bwMode="auto">
          <a:xfrm>
            <a:off x="8075613" y="5462588"/>
            <a:ext cx="71437" cy="730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7" name="Oval 37"/>
          <p:cNvSpPr>
            <a:spLocks noChangeArrowheads="1"/>
          </p:cNvSpPr>
          <p:nvPr/>
        </p:nvSpPr>
        <p:spPr bwMode="auto">
          <a:xfrm>
            <a:off x="6683375" y="4464050"/>
            <a:ext cx="71438" cy="730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58" name="Object 38"/>
          <p:cNvGraphicFramePr>
            <a:graphicFrameLocks noChangeAspect="1"/>
          </p:cNvGraphicFramePr>
          <p:nvPr/>
        </p:nvGraphicFramePr>
        <p:xfrm>
          <a:off x="774700" y="4005263"/>
          <a:ext cx="1276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7" name="Equation" r:id="rId32" imgW="780954" imgH="218970" progId="Equation.DSMT4">
                  <p:embed/>
                </p:oleObj>
              </mc:Choice>
              <mc:Fallback>
                <p:oleObj name="Equation" r:id="rId32" imgW="780954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005263"/>
                        <a:ext cx="12763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9" name="Object 39"/>
          <p:cNvGraphicFramePr>
            <a:graphicFrameLocks noChangeAspect="1"/>
          </p:cNvGraphicFramePr>
          <p:nvPr/>
        </p:nvGraphicFramePr>
        <p:xfrm>
          <a:off x="2411413" y="4005263"/>
          <a:ext cx="7000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8" name="Equation" r:id="rId34" imgW="418976" imgH="218970" progId="Equation.DSMT4">
                  <p:embed/>
                </p:oleObj>
              </mc:Choice>
              <mc:Fallback>
                <p:oleObj name="Equation" r:id="rId34" imgW="418976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7000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0" name="Object 40"/>
          <p:cNvGraphicFramePr>
            <a:graphicFrameLocks noChangeAspect="1"/>
          </p:cNvGraphicFramePr>
          <p:nvPr/>
        </p:nvGraphicFramePr>
        <p:xfrm>
          <a:off x="3336925" y="4005263"/>
          <a:ext cx="1441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" name="Equation" r:id="rId36" imgW="876311" imgH="218970" progId="Equation.DSMT4">
                  <p:embed/>
                </p:oleObj>
              </mc:Choice>
              <mc:Fallback>
                <p:oleObj name="Equation" r:id="rId36" imgW="876311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005263"/>
                        <a:ext cx="14414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1" name="Object 41"/>
          <p:cNvGraphicFramePr>
            <a:graphicFrameLocks noChangeAspect="1"/>
          </p:cNvGraphicFramePr>
          <p:nvPr/>
        </p:nvGraphicFramePr>
        <p:xfrm>
          <a:off x="827088" y="4581525"/>
          <a:ext cx="2428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" name="Equation" r:id="rId38" imgW="1486001" imgH="380970" progId="Equation.DSMT4">
                  <p:embed/>
                </p:oleObj>
              </mc:Choice>
              <mc:Fallback>
                <p:oleObj name="Equation" r:id="rId38" imgW="1486001" imgH="380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24288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2" name="Object 42"/>
          <p:cNvGraphicFramePr>
            <a:graphicFrameLocks noChangeAspect="1"/>
          </p:cNvGraphicFramePr>
          <p:nvPr/>
        </p:nvGraphicFramePr>
        <p:xfrm>
          <a:off x="8172450" y="1916113"/>
          <a:ext cx="3254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1" name="Equation" r:id="rId40" imgW="180989" imgH="218970" progId="Equation.DSMT4">
                  <p:embed/>
                </p:oleObj>
              </mc:Choice>
              <mc:Fallback>
                <p:oleObj name="Equation" r:id="rId40" imgW="180989" imgH="218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916113"/>
                        <a:ext cx="3254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6" grpId="0" animBg="1"/>
      <p:bldP spid="184337" grpId="0" animBg="1"/>
      <p:bldP spid="184338" grpId="0" animBg="1"/>
      <p:bldP spid="184339" grpId="0" animBg="1"/>
      <p:bldP spid="184340" grpId="0" animBg="1"/>
      <p:bldP spid="184342" grpId="0" animBg="1"/>
      <p:bldP spid="184344" grpId="0" animBg="1"/>
      <p:bldP spid="184345" grpId="0" animBg="1"/>
      <p:bldP spid="184346" grpId="0" animBg="1"/>
      <p:bldP spid="184347" grpId="0" animBg="1"/>
      <p:bldP spid="184355" grpId="0" animBg="1"/>
      <p:bldP spid="184356" grpId="0" animBg="1"/>
      <p:bldP spid="1843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42211"/>
            <a:ext cx="9100140" cy="631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168" y="0"/>
            <a:ext cx="5189112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98320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4624"/>
            <a:ext cx="5957470" cy="6785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34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0"/>
            <a:ext cx="60118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379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93" y="0"/>
            <a:ext cx="5165271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34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223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487" y="0"/>
            <a:ext cx="702790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31817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scott\Documents\Tencent Files\116545792\Image\C2C\5C02F0279C424293F3EA040DC0EBAD9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880" y="0"/>
            <a:ext cx="6520178" cy="681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360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4744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600" b="1" dirty="0" smtClean="0"/>
              <a:t>材料力学题库</a:t>
            </a:r>
            <a:endParaRPr lang="zh-CN" altLang="en-US" sz="66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3429000"/>
            <a:ext cx="6400800" cy="17526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第三题 作图题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>
          <a:xfrm>
            <a:off x="3851920" y="5184998"/>
            <a:ext cx="1584176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64DEE4-0B5D-4EBD-8320-D6CFB2405535}" type="datetime1"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pPr eaLnBrk="1" hangingPunct="1"/>
              <a:t>2020/6/18</a:t>
            </a:fld>
            <a:endParaRPr lang="en-US" altLang="zh-CN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63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23888"/>
            <a:ext cx="8820150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286000" y="1209675"/>
            <a:ext cx="6564313" cy="1206500"/>
            <a:chOff x="1440" y="762"/>
            <a:chExt cx="4135" cy="76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5376" y="1200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6" name="Equation" r:id="rId4" imgW="215619" imgH="215619" progId="Equation.3">
                    <p:embed/>
                  </p:oleObj>
                </mc:Choice>
                <mc:Fallback>
                  <p:oleObj name="Equation" r:id="rId4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200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3371" y="1004"/>
              <a:ext cx="3" cy="4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 flipV="1">
              <a:off x="5343" y="1016"/>
              <a:ext cx="3" cy="4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470" y="762"/>
            <a:ext cx="28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7" name="Equation" r:id="rId6" imgW="295359" imgH="380958" progId="Equation.3">
                    <p:embed/>
                  </p:oleObj>
                </mc:Choice>
                <mc:Fallback>
                  <p:oleObj name="Equation" r:id="rId6" imgW="295359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762"/>
                          <a:ext cx="28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402" y="125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8" name="Equation" r:id="rId8" imgW="215619" imgH="215619" progId="Equation.3">
                    <p:embed/>
                  </p:oleObj>
                </mc:Choice>
                <mc:Fallback>
                  <p:oleObj name="Equation" r:id="rId8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25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440" y="1160"/>
            <a:ext cx="28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9" name="Equation" r:id="rId10" imgW="295359" imgH="380958" progId="Equation.3">
                    <p:embed/>
                  </p:oleObj>
                </mc:Choice>
                <mc:Fallback>
                  <p:oleObj name="Equation" r:id="rId10" imgW="295359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60"/>
                          <a:ext cx="28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1593850" y="3160713"/>
            <a:ext cx="2444750" cy="1528762"/>
            <a:chOff x="1004" y="1991"/>
            <a:chExt cx="1540" cy="96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008" y="1991"/>
            <a:ext cx="129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12" imgW="1390751" imgH="380958" progId="Equation.3">
                    <p:embed/>
                  </p:oleObj>
                </mc:Choice>
                <mc:Fallback>
                  <p:oleObj name="Equation" r:id="rId12" imgW="1390751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91"/>
                          <a:ext cx="129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004" y="2592"/>
            <a:ext cx="154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Equation" r:id="rId14" imgW="1657249" imgH="380958" progId="Equation.3">
                    <p:embed/>
                  </p:oleObj>
                </mc:Choice>
                <mc:Fallback>
                  <p:oleObj name="Equation" r:id="rId14" imgW="1657249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2592"/>
                          <a:ext cx="154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5349875" y="2490788"/>
            <a:ext cx="3606800" cy="3617912"/>
            <a:chOff x="3370" y="1569"/>
            <a:chExt cx="2272" cy="2279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3372" y="1899"/>
              <a:ext cx="1980" cy="4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5119" y="2078"/>
              <a:ext cx="136" cy="136"/>
              <a:chOff x="204" y="2115"/>
              <a:chExt cx="136" cy="136"/>
            </a:xfrm>
          </p:grpSpPr>
          <p:sp>
            <p:nvSpPr>
              <p:cNvPr id="37" name="Oval 16"/>
              <p:cNvSpPr>
                <a:spLocks noChangeArrowheads="1"/>
              </p:cNvSpPr>
              <p:nvPr/>
            </p:nvSpPr>
            <p:spPr bwMode="auto">
              <a:xfrm>
                <a:off x="204" y="2115"/>
                <a:ext cx="136" cy="13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Line 17"/>
              <p:cNvSpPr>
                <a:spLocks noChangeShapeType="1"/>
              </p:cNvSpPr>
              <p:nvPr/>
            </p:nvSpPr>
            <p:spPr bwMode="auto">
              <a:xfrm>
                <a:off x="214" y="2184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370" y="1895"/>
              <a:ext cx="0" cy="15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5345" y="2061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H="1">
              <a:off x="5348" y="3043"/>
              <a:ext cx="5" cy="3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1" name="Group 23"/>
            <p:cNvGrpSpPr>
              <a:grpSpLocks/>
            </p:cNvGrpSpPr>
            <p:nvPr/>
          </p:nvGrpSpPr>
          <p:grpSpPr bwMode="auto">
            <a:xfrm>
              <a:off x="3432" y="1922"/>
              <a:ext cx="136" cy="136"/>
              <a:chOff x="340" y="2251"/>
              <a:chExt cx="136" cy="136"/>
            </a:xfrm>
          </p:grpSpPr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340" y="2251"/>
                <a:ext cx="136" cy="13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Line 25"/>
              <p:cNvSpPr>
                <a:spLocks noChangeShapeType="1"/>
              </p:cNvSpPr>
              <p:nvPr/>
            </p:nvSpPr>
            <p:spPr bwMode="auto">
              <a:xfrm>
                <a:off x="350" y="2320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>
                <a:off x="405" y="2259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2" name="Object 28"/>
            <p:cNvGraphicFramePr>
              <a:graphicFrameLocks noChangeAspect="1"/>
            </p:cNvGraphicFramePr>
            <p:nvPr/>
          </p:nvGraphicFramePr>
          <p:xfrm>
            <a:off x="3458" y="1569"/>
            <a:ext cx="28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Equation" r:id="rId16" imgW="295359" imgH="380958" progId="Equation.3">
                    <p:embed/>
                  </p:oleObj>
                </mc:Choice>
                <mc:Fallback>
                  <p:oleObj name="Equation" r:id="rId16" imgW="295359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1569"/>
                          <a:ext cx="28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5360" y="2095"/>
            <a:ext cx="28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Equation" r:id="rId18" imgW="295359" imgH="380958" progId="Equation.3">
                    <p:embed/>
                  </p:oleObj>
                </mc:Choice>
                <mc:Fallback>
                  <p:oleObj name="Equation" r:id="rId18" imgW="295359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" y="2095"/>
                          <a:ext cx="28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31"/>
            <p:cNvSpPr>
              <a:spLocks/>
            </p:cNvSpPr>
            <p:nvPr/>
          </p:nvSpPr>
          <p:spPr bwMode="auto">
            <a:xfrm>
              <a:off x="3378" y="2888"/>
              <a:ext cx="1965" cy="960"/>
            </a:xfrm>
            <a:custGeom>
              <a:avLst/>
              <a:gdLst>
                <a:gd name="T0" fmla="*/ 0 w 30619"/>
                <a:gd name="T1" fmla="*/ 152 h 21600"/>
                <a:gd name="T2" fmla="*/ 1965 w 30619"/>
                <a:gd name="T3" fmla="*/ 499 h 21600"/>
                <a:gd name="T4" fmla="*/ 749 w 30619"/>
                <a:gd name="T5" fmla="*/ 9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619" h="21600" fill="none" extrusionOk="0">
                  <a:moveTo>
                    <a:pt x="-1" y="3423"/>
                  </a:moveTo>
                  <a:cubicBezTo>
                    <a:pt x="3481" y="1188"/>
                    <a:pt x="7532" y="-1"/>
                    <a:pt x="11670" y="0"/>
                  </a:cubicBezTo>
                  <a:cubicBezTo>
                    <a:pt x="19563" y="0"/>
                    <a:pt x="26829" y="4306"/>
                    <a:pt x="30618" y="11231"/>
                  </a:cubicBezTo>
                </a:path>
                <a:path w="30619" h="21600" stroke="0" extrusionOk="0">
                  <a:moveTo>
                    <a:pt x="-1" y="3423"/>
                  </a:moveTo>
                  <a:cubicBezTo>
                    <a:pt x="3481" y="1188"/>
                    <a:pt x="7532" y="-1"/>
                    <a:pt x="11670" y="0"/>
                  </a:cubicBezTo>
                  <a:cubicBezTo>
                    <a:pt x="19563" y="0"/>
                    <a:pt x="26829" y="4306"/>
                    <a:pt x="30618" y="11231"/>
                  </a:cubicBezTo>
                  <a:lnTo>
                    <a:pt x="11670" y="21600"/>
                  </a:lnTo>
                  <a:lnTo>
                    <a:pt x="-1" y="3423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32"/>
            <p:cNvGraphicFramePr>
              <a:graphicFrameLocks noChangeAspect="1"/>
            </p:cNvGraphicFramePr>
            <p:nvPr/>
          </p:nvGraphicFramePr>
          <p:xfrm>
            <a:off x="4969" y="3360"/>
            <a:ext cx="32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4" name="Equation" r:id="rId20" imgW="342833" imgH="380958" progId="Equation.3">
                    <p:embed/>
                  </p:oleObj>
                </mc:Choice>
                <mc:Fallback>
                  <p:oleObj name="Equation" r:id="rId20" imgW="342833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3360"/>
                          <a:ext cx="32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3"/>
            <p:cNvGraphicFramePr>
              <a:graphicFrameLocks noChangeAspect="1"/>
            </p:cNvGraphicFramePr>
            <p:nvPr/>
          </p:nvGraphicFramePr>
          <p:xfrm>
            <a:off x="4010" y="2496"/>
            <a:ext cx="47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5" name="Equation" r:id="rId22" imgW="495233" imgH="380958" progId="Equation.3">
                    <p:embed/>
                  </p:oleObj>
                </mc:Choice>
                <mc:Fallback>
                  <p:oleObj name="Equation" r:id="rId22" imgW="495233" imgH="3809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496"/>
                          <a:ext cx="47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34"/>
            <p:cNvGrpSpPr>
              <a:grpSpLocks/>
            </p:cNvGrpSpPr>
            <p:nvPr/>
          </p:nvGrpSpPr>
          <p:grpSpPr bwMode="auto">
            <a:xfrm>
              <a:off x="4105" y="2894"/>
              <a:ext cx="136" cy="136"/>
              <a:chOff x="340" y="2251"/>
              <a:chExt cx="136" cy="136"/>
            </a:xfrm>
          </p:grpSpPr>
          <p:sp>
            <p:nvSpPr>
              <p:cNvPr id="31" name="Oval 35"/>
              <p:cNvSpPr>
                <a:spLocks noChangeArrowheads="1"/>
              </p:cNvSpPr>
              <p:nvPr/>
            </p:nvSpPr>
            <p:spPr bwMode="auto">
              <a:xfrm>
                <a:off x="340" y="2251"/>
                <a:ext cx="136" cy="13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>
                <a:off x="350" y="2320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05" y="2259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5184" y="3072"/>
              <a:ext cx="136" cy="136"/>
              <a:chOff x="204" y="2115"/>
              <a:chExt cx="136" cy="136"/>
            </a:xfrm>
          </p:grpSpPr>
          <p:sp>
            <p:nvSpPr>
              <p:cNvPr id="29" name="Oval 39"/>
              <p:cNvSpPr>
                <a:spLocks noChangeArrowheads="1"/>
              </p:cNvSpPr>
              <p:nvPr/>
            </p:nvSpPr>
            <p:spPr bwMode="auto">
              <a:xfrm>
                <a:off x="204" y="2115"/>
                <a:ext cx="136" cy="13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40"/>
              <p:cNvSpPr>
                <a:spLocks noChangeShapeType="1"/>
              </p:cNvSpPr>
              <p:nvPr/>
            </p:nvSpPr>
            <p:spPr bwMode="auto">
              <a:xfrm>
                <a:off x="214" y="2184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436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27631"/>
              </p:ext>
            </p:extLst>
          </p:nvPr>
        </p:nvGraphicFramePr>
        <p:xfrm>
          <a:off x="1475656" y="116632"/>
          <a:ext cx="6452664" cy="662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r:id="rId3" imgW="2929128" imgH="3035808" progId="SmartDraw.2">
                  <p:embed/>
                </p:oleObj>
              </mc:Choice>
              <mc:Fallback>
                <p:oleObj r:id="rId3" imgW="2929128" imgH="3035808" progId="SmartDraw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6632"/>
                        <a:ext cx="6452664" cy="6624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54891"/>
              </p:ext>
            </p:extLst>
          </p:nvPr>
        </p:nvGraphicFramePr>
        <p:xfrm>
          <a:off x="683568" y="1844824"/>
          <a:ext cx="8008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80087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673"/>
              </p:ext>
            </p:extLst>
          </p:nvPr>
        </p:nvGraphicFramePr>
        <p:xfrm>
          <a:off x="5706094" y="1927781"/>
          <a:ext cx="882130" cy="56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94" y="1927781"/>
                        <a:ext cx="882130" cy="565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965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98465"/>
              </p:ext>
            </p:extLst>
          </p:nvPr>
        </p:nvGraphicFramePr>
        <p:xfrm>
          <a:off x="1122695" y="100161"/>
          <a:ext cx="6617657" cy="664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r:id="rId3" imgW="2747772" imgH="2772156" progId="SmartDraw.2">
                  <p:embed/>
                </p:oleObj>
              </mc:Choice>
              <mc:Fallback>
                <p:oleObj r:id="rId3" imgW="2747772" imgH="2772156" progId="SmartDraw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95" y="100161"/>
                        <a:ext cx="6617657" cy="664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59749"/>
              </p:ext>
            </p:extLst>
          </p:nvPr>
        </p:nvGraphicFramePr>
        <p:xfrm>
          <a:off x="2267744" y="1124744"/>
          <a:ext cx="864096" cy="54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24744"/>
                        <a:ext cx="864096" cy="545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69503"/>
              </p:ext>
            </p:extLst>
          </p:nvPr>
        </p:nvGraphicFramePr>
        <p:xfrm>
          <a:off x="7380312" y="1153095"/>
          <a:ext cx="1106604" cy="5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7" imgW="939800" imgH="469900" progId="Equation.DSMT4">
                  <p:embed/>
                </p:oleObj>
              </mc:Choice>
              <mc:Fallback>
                <p:oleObj name="Equation" r:id="rId7" imgW="939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153095"/>
                        <a:ext cx="1106604" cy="5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66242"/>
              </p:ext>
            </p:extLst>
          </p:nvPr>
        </p:nvGraphicFramePr>
        <p:xfrm>
          <a:off x="676597" y="114552"/>
          <a:ext cx="7783835" cy="655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r:id="rId3" imgW="2965704" imgH="2523744" progId="SmartDraw.2">
                  <p:embed/>
                </p:oleObj>
              </mc:Choice>
              <mc:Fallback>
                <p:oleObj r:id="rId3" imgW="2965704" imgH="2523744" progId="SmartDraw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7" y="114552"/>
                        <a:ext cx="7783835" cy="6554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77740"/>
              </p:ext>
            </p:extLst>
          </p:nvPr>
        </p:nvGraphicFramePr>
        <p:xfrm>
          <a:off x="213625" y="1340768"/>
          <a:ext cx="829983" cy="52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25" y="1340768"/>
                        <a:ext cx="829983" cy="523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4123"/>
              </p:ext>
            </p:extLst>
          </p:nvPr>
        </p:nvGraphicFramePr>
        <p:xfrm>
          <a:off x="5436096" y="1465312"/>
          <a:ext cx="1034287" cy="52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465312"/>
                        <a:ext cx="1034287" cy="523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535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</TotalTime>
  <Words>41</Words>
  <Application>Microsoft Office PowerPoint</Application>
  <PresentationFormat>全屏显示(4:3)</PresentationFormat>
  <Paragraphs>19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Office 主题</vt:lpstr>
      <vt:lpstr>Equation</vt:lpstr>
      <vt:lpstr>SmartDraw.2</vt:lpstr>
      <vt:lpstr>材料力学题库</vt:lpstr>
      <vt:lpstr>PowerPoint 演示文稿</vt:lpstr>
      <vt:lpstr>PowerPoint 演示文稿</vt:lpstr>
      <vt:lpstr>PowerPoint 演示文稿</vt:lpstr>
      <vt:lpstr>材料力学题库</vt:lpstr>
      <vt:lpstr>PowerPoint 演示文稿</vt:lpstr>
      <vt:lpstr>PowerPoint 演示文稿</vt:lpstr>
      <vt:lpstr>PowerPoint 演示文稿</vt:lpstr>
      <vt:lpstr>PowerPoint 演示文稿</vt:lpstr>
      <vt:lpstr>材料力学题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cott</dc:creator>
  <cp:lastModifiedBy>scott</cp:lastModifiedBy>
  <cp:revision>26</cp:revision>
  <dcterms:created xsi:type="dcterms:W3CDTF">2020-06-08T13:40:00Z</dcterms:created>
  <dcterms:modified xsi:type="dcterms:W3CDTF">2020-06-18T15:43:33Z</dcterms:modified>
</cp:coreProperties>
</file>